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2" r:id="rId9"/>
    <p:sldId id="263" r:id="rId10"/>
    <p:sldId id="285" r:id="rId11"/>
    <p:sldId id="264" r:id="rId12"/>
    <p:sldId id="265" r:id="rId13"/>
    <p:sldId id="267" r:id="rId14"/>
    <p:sldId id="268" r:id="rId15"/>
    <p:sldId id="269" r:id="rId16"/>
    <p:sldId id="279" r:id="rId17"/>
    <p:sldId id="271" r:id="rId18"/>
    <p:sldId id="272" r:id="rId19"/>
    <p:sldId id="280" r:id="rId20"/>
    <p:sldId id="281" r:id="rId21"/>
    <p:sldId id="274" r:id="rId22"/>
    <p:sldId id="275" r:id="rId23"/>
    <p:sldId id="282" r:id="rId24"/>
    <p:sldId id="277" r:id="rId25"/>
    <p:sldId id="278" r:id="rId26"/>
    <p:sldId id="283" r:id="rId27"/>
    <p:sldId id="284" r:id="rId28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9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1CBF5A4-9E11-416F-A1D5-E4BA9BAD0A9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3134E3D-021A-40BA-A0D6-8FBAF3196028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39264592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134E3D-021A-40BA-A0D6-8FBAF3196028}" type="slidenum">
              <a:rPr lang="ar-SA" smtClean="0"/>
              <a:pPr/>
              <a:t>27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A656D9-EDEC-44E3-B50C-72413923C264}" type="datetimeFigureOut">
              <a:rPr lang="ar-SA" smtClean="0"/>
              <a:pPr/>
              <a:t>19/05/4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C82CA-A8E6-42CD-B94E-0CB552988CC7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23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image" Target="../media/image55.png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23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7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23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94.png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image" Target="../media/image8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ar-SA"/>
          </a:p>
        </p:txBody>
      </p:sp>
      <p:pic>
        <p:nvPicPr>
          <p:cNvPr id="7" name="صورة 6" descr="untitled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مربع نص 7"/>
          <p:cNvSpPr txBox="1"/>
          <p:nvPr/>
        </p:nvSpPr>
        <p:spPr>
          <a:xfrm>
            <a:off x="5643570" y="2357430"/>
            <a:ext cx="3071834" cy="15696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ar-SA" sz="9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الدوال</a:t>
            </a:r>
            <a:endParaRPr lang="ar-SA" sz="96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285720" y="5500702"/>
            <a:ext cx="3929090" cy="10001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200" dirty="0" smtClean="0"/>
              <a:t>إعداد المعلمة : هند العديني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2428868"/>
            <a:ext cx="8501122" cy="1514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66647"/>
            <a:ext cx="1714512" cy="1428759"/>
          </a:xfrm>
          <a:prstGeom prst="rect">
            <a:avLst/>
          </a:prstGeom>
        </p:spPr>
      </p:pic>
      <p:sp>
        <p:nvSpPr>
          <p:cNvPr id="4" name="شكل بيضاوي 5"/>
          <p:cNvSpPr/>
          <p:nvPr/>
        </p:nvSpPr>
        <p:spPr>
          <a:xfrm>
            <a:off x="190342" y="116632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476672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 smtClean="0">
                <a:solidFill>
                  <a:srgbClr val="FF0000"/>
                </a:solidFill>
              </a:rPr>
              <a:t>الزمن  6 دقائق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6" name="مستطيل مستدير الزوايا 6"/>
          <p:cNvSpPr/>
          <p:nvPr/>
        </p:nvSpPr>
        <p:spPr>
          <a:xfrm>
            <a:off x="5724128" y="992152"/>
            <a:ext cx="3286148" cy="64294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3768" y="620688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6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شكل بيضاوي 2"/>
          <p:cNvSpPr/>
          <p:nvPr/>
        </p:nvSpPr>
        <p:spPr>
          <a:xfrm>
            <a:off x="3347864" y="3068960"/>
            <a:ext cx="3096344" cy="648072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 smtClean="0"/>
              <a:t>تمثيل العلاقة</a:t>
            </a:r>
            <a:endParaRPr lang="ar-SA" sz="3200" b="1" dirty="0"/>
          </a:p>
        </p:txBody>
      </p:sp>
      <p:cxnSp>
        <p:nvCxnSpPr>
          <p:cNvPr id="4" name="رابط كسهم مستقيم 3"/>
          <p:cNvCxnSpPr/>
          <p:nvPr/>
        </p:nvCxnSpPr>
        <p:spPr>
          <a:xfrm flipV="1">
            <a:off x="5584485" y="2420888"/>
            <a:ext cx="576064" cy="648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>
            <a:off x="5364088" y="3789040"/>
            <a:ext cx="648072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رابط كسهم مستقيم 5"/>
          <p:cNvCxnSpPr/>
          <p:nvPr/>
        </p:nvCxnSpPr>
        <p:spPr>
          <a:xfrm flipH="1">
            <a:off x="3419872" y="3789040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رابط كسهم مستقيم 6"/>
          <p:cNvCxnSpPr/>
          <p:nvPr/>
        </p:nvCxnSpPr>
        <p:spPr>
          <a:xfrm flipH="1" flipV="1">
            <a:off x="3707904" y="2564904"/>
            <a:ext cx="432048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620688"/>
            <a:ext cx="3672409" cy="177948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4365104"/>
            <a:ext cx="3275857" cy="1851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04664"/>
            <a:ext cx="4211960" cy="213285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509120"/>
            <a:ext cx="3347864" cy="163805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16" y="44624"/>
            <a:ext cx="8676456" cy="3044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2708920"/>
            <a:ext cx="2160240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3284984"/>
            <a:ext cx="7020272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699792" y="332656"/>
            <a:ext cx="3600400" cy="7920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 smtClean="0">
                <a:solidFill>
                  <a:srgbClr val="FF0000"/>
                </a:solidFill>
              </a:rPr>
              <a:t>اختبار الدالة </a:t>
            </a:r>
            <a:endParaRPr lang="ar-SA" sz="3200" b="1" dirty="0">
              <a:solidFill>
                <a:srgbClr val="FF0000"/>
              </a:solidFill>
            </a:endParaRPr>
          </a:p>
        </p:txBody>
      </p:sp>
      <p:cxnSp>
        <p:nvCxnSpPr>
          <p:cNvPr id="4" name="رابط كسهم مستقيم 3"/>
          <p:cNvCxnSpPr/>
          <p:nvPr/>
        </p:nvCxnSpPr>
        <p:spPr>
          <a:xfrm>
            <a:off x="4427984" y="1196752"/>
            <a:ext cx="0" cy="104611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 flipH="1">
            <a:off x="2843808" y="1196752"/>
            <a:ext cx="1584176" cy="7920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شكل بيضاوي 5"/>
          <p:cNvSpPr/>
          <p:nvPr/>
        </p:nvSpPr>
        <p:spPr>
          <a:xfrm>
            <a:off x="4286248" y="2137416"/>
            <a:ext cx="2071702" cy="72008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من الجدول</a:t>
            </a:r>
            <a:endParaRPr lang="ar-SA" sz="2800" b="1" dirty="0"/>
          </a:p>
        </p:txBody>
      </p:sp>
      <p:sp>
        <p:nvSpPr>
          <p:cNvPr id="7" name="شكل بيضاوي 6"/>
          <p:cNvSpPr/>
          <p:nvPr/>
        </p:nvSpPr>
        <p:spPr>
          <a:xfrm>
            <a:off x="0" y="2060848"/>
            <a:ext cx="3686200" cy="648072"/>
          </a:xfrm>
          <a:prstGeom prst="ellipse">
            <a:avLst/>
          </a:prstGeom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اختبار الخط الراسي</a:t>
            </a:r>
            <a:endParaRPr lang="ar-SA" sz="2800" b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3882" y="3501008"/>
            <a:ext cx="151216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رابط كسهم مستقيم 10"/>
          <p:cNvCxnSpPr/>
          <p:nvPr/>
        </p:nvCxnSpPr>
        <p:spPr>
          <a:xfrm>
            <a:off x="5643570" y="2780928"/>
            <a:ext cx="720080" cy="720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flipH="1">
            <a:off x="4786314" y="2852936"/>
            <a:ext cx="576064" cy="648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3501008"/>
            <a:ext cx="158417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3573016"/>
            <a:ext cx="2304256" cy="171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17032"/>
            <a:ext cx="1979712" cy="1601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رابط مستقيم 20"/>
          <p:cNvCxnSpPr/>
          <p:nvPr/>
        </p:nvCxnSpPr>
        <p:spPr>
          <a:xfrm>
            <a:off x="3347864" y="3573016"/>
            <a:ext cx="0" cy="165618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كسهم مستقيم 21"/>
          <p:cNvCxnSpPr/>
          <p:nvPr/>
        </p:nvCxnSpPr>
        <p:spPr>
          <a:xfrm>
            <a:off x="2555776" y="2780928"/>
            <a:ext cx="504056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رابط كسهم مستقيم 22"/>
          <p:cNvCxnSpPr/>
          <p:nvPr/>
        </p:nvCxnSpPr>
        <p:spPr>
          <a:xfrm flipH="1">
            <a:off x="971600" y="2708920"/>
            <a:ext cx="576064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رابط مستقيم 23"/>
          <p:cNvCxnSpPr/>
          <p:nvPr/>
        </p:nvCxnSpPr>
        <p:spPr>
          <a:xfrm>
            <a:off x="1547664" y="3725416"/>
            <a:ext cx="0" cy="165618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مستقيم 24"/>
          <p:cNvCxnSpPr/>
          <p:nvPr/>
        </p:nvCxnSpPr>
        <p:spPr>
          <a:xfrm>
            <a:off x="683568" y="3725416"/>
            <a:ext cx="0" cy="165618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رابط مستقيم 25"/>
          <p:cNvCxnSpPr/>
          <p:nvPr/>
        </p:nvCxnSpPr>
        <p:spPr>
          <a:xfrm>
            <a:off x="1187624" y="3725416"/>
            <a:ext cx="0" cy="165618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شكل بيضاوي 29"/>
          <p:cNvSpPr/>
          <p:nvPr/>
        </p:nvSpPr>
        <p:spPr>
          <a:xfrm>
            <a:off x="5933882" y="3789040"/>
            <a:ext cx="720080" cy="187220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1" name="شكل بيضاوي 30"/>
          <p:cNvSpPr/>
          <p:nvPr/>
        </p:nvSpPr>
        <p:spPr>
          <a:xfrm>
            <a:off x="4283968" y="3861048"/>
            <a:ext cx="720080" cy="187220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6" name="شكل بيضاوي 35"/>
          <p:cNvSpPr/>
          <p:nvPr/>
        </p:nvSpPr>
        <p:spPr>
          <a:xfrm>
            <a:off x="5624190" y="5786454"/>
            <a:ext cx="2233958" cy="864096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علاقة وليست دالة</a:t>
            </a:r>
            <a:endParaRPr lang="ar-SA" sz="2800" b="1" dirty="0"/>
          </a:p>
        </p:txBody>
      </p:sp>
      <p:sp>
        <p:nvSpPr>
          <p:cNvPr id="37" name="شكل بيضاوي 36"/>
          <p:cNvSpPr/>
          <p:nvPr/>
        </p:nvSpPr>
        <p:spPr>
          <a:xfrm>
            <a:off x="4067944" y="5877272"/>
            <a:ext cx="1656184" cy="72008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دالة</a:t>
            </a:r>
            <a:endParaRPr lang="ar-SA" sz="2800" b="1" dirty="0"/>
          </a:p>
        </p:txBody>
      </p:sp>
      <p:sp>
        <p:nvSpPr>
          <p:cNvPr id="38" name="شكل بيضاوي 37"/>
          <p:cNvSpPr/>
          <p:nvPr/>
        </p:nvSpPr>
        <p:spPr>
          <a:xfrm>
            <a:off x="3275856" y="3897072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</p:txBody>
      </p:sp>
      <p:sp>
        <p:nvSpPr>
          <p:cNvPr id="39" name="شكل بيضاوي 38"/>
          <p:cNvSpPr/>
          <p:nvPr/>
        </p:nvSpPr>
        <p:spPr>
          <a:xfrm>
            <a:off x="3275856" y="4833176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</p:txBody>
      </p:sp>
      <p:sp>
        <p:nvSpPr>
          <p:cNvPr id="40" name="شكل بيضاوي 39"/>
          <p:cNvSpPr/>
          <p:nvPr/>
        </p:nvSpPr>
        <p:spPr>
          <a:xfrm>
            <a:off x="1439672" y="4257112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</p:txBody>
      </p:sp>
      <p:sp>
        <p:nvSpPr>
          <p:cNvPr id="41" name="شكل بيضاوي 40"/>
          <p:cNvSpPr/>
          <p:nvPr/>
        </p:nvSpPr>
        <p:spPr>
          <a:xfrm>
            <a:off x="1079632" y="4545144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</p:txBody>
      </p:sp>
      <p:sp>
        <p:nvSpPr>
          <p:cNvPr id="42" name="شكل بيضاوي 41"/>
          <p:cNvSpPr/>
          <p:nvPr/>
        </p:nvSpPr>
        <p:spPr>
          <a:xfrm>
            <a:off x="1714480" y="5661248"/>
            <a:ext cx="2163090" cy="864096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علاقة وليست دالة</a:t>
            </a:r>
            <a:endParaRPr lang="ar-SA" sz="2800" b="1" dirty="0"/>
          </a:p>
        </p:txBody>
      </p:sp>
      <p:sp>
        <p:nvSpPr>
          <p:cNvPr id="43" name="شكل بيضاوي 42"/>
          <p:cNvSpPr/>
          <p:nvPr/>
        </p:nvSpPr>
        <p:spPr>
          <a:xfrm>
            <a:off x="58296" y="5733256"/>
            <a:ext cx="1656184" cy="72008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دالة</a:t>
            </a:r>
            <a:endParaRPr lang="ar-SA" sz="2800" b="1" dirty="0"/>
          </a:p>
        </p:txBody>
      </p:sp>
      <p:cxnSp>
        <p:nvCxnSpPr>
          <p:cNvPr id="44" name="رابط كسهم مستقيم 43"/>
          <p:cNvCxnSpPr/>
          <p:nvPr/>
        </p:nvCxnSpPr>
        <p:spPr>
          <a:xfrm>
            <a:off x="4427984" y="1196752"/>
            <a:ext cx="1008112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شكل بيضاوي 47"/>
          <p:cNvSpPr/>
          <p:nvPr/>
        </p:nvSpPr>
        <p:spPr>
          <a:xfrm>
            <a:off x="6267132" y="1138424"/>
            <a:ext cx="2448272" cy="576064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من المعادلة</a:t>
            </a:r>
            <a:endParaRPr lang="ar-SA" sz="2800" b="1" dirty="0"/>
          </a:p>
        </p:txBody>
      </p:sp>
      <p:cxnSp>
        <p:nvCxnSpPr>
          <p:cNvPr id="49" name="رابط كسهم مستقيم 48"/>
          <p:cNvCxnSpPr>
            <a:endCxn id="48" idx="2"/>
          </p:cNvCxnSpPr>
          <p:nvPr/>
        </p:nvCxnSpPr>
        <p:spPr>
          <a:xfrm>
            <a:off x="4499992" y="1196752"/>
            <a:ext cx="1767140" cy="2297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شكل بيضاوي 50"/>
          <p:cNvSpPr/>
          <p:nvPr/>
        </p:nvSpPr>
        <p:spPr>
          <a:xfrm>
            <a:off x="7143768" y="1937922"/>
            <a:ext cx="1857388" cy="2643206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بحل المعادلة إذا كانت  كل قيمة </a:t>
            </a:r>
            <a:r>
              <a:rPr lang="en-US" sz="2400" b="1" dirty="0" smtClean="0">
                <a:latin typeface="Cambria Math"/>
                <a:ea typeface="Cambria Math"/>
              </a:rPr>
              <a:t>𝑥</a:t>
            </a:r>
            <a:r>
              <a:rPr lang="ar-SA" sz="2400" b="1" dirty="0" smtClean="0"/>
              <a:t> تقترن قيمة واحدة فقط</a:t>
            </a:r>
          </a:p>
          <a:p>
            <a:pPr algn="ctr"/>
            <a:r>
              <a:rPr lang="ar-SA" sz="2400" b="1" dirty="0" smtClean="0">
                <a:latin typeface="Cambria Math"/>
                <a:ea typeface="Cambria Math"/>
              </a:rPr>
              <a:t>𝒴</a:t>
            </a:r>
            <a:r>
              <a:rPr lang="ar-SA" sz="2400" b="1" dirty="0" smtClean="0"/>
              <a:t> </a:t>
            </a:r>
            <a:endParaRPr lang="ar-SA" sz="2400" b="1" dirty="0"/>
          </a:p>
        </p:txBody>
      </p:sp>
      <p:sp>
        <p:nvSpPr>
          <p:cNvPr id="33" name="شكل بيضاوي 32"/>
          <p:cNvSpPr/>
          <p:nvPr/>
        </p:nvSpPr>
        <p:spPr>
          <a:xfrm>
            <a:off x="6086282" y="4286256"/>
            <a:ext cx="1262110" cy="64294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0" grpId="0" animBg="1"/>
      <p:bldP spid="31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  <p:bldP spid="51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25"/>
            <a:ext cx="8892480" cy="4610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7656" y="4581128"/>
            <a:ext cx="3096344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797152"/>
            <a:ext cx="331236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00306"/>
            <a:ext cx="1895475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شكل بيضاوي 6"/>
          <p:cNvSpPr/>
          <p:nvPr/>
        </p:nvSpPr>
        <p:spPr>
          <a:xfrm>
            <a:off x="7358082" y="3500438"/>
            <a:ext cx="1262110" cy="35719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8" name="شكل بيضاوي 7"/>
          <p:cNvSpPr/>
          <p:nvPr/>
        </p:nvSpPr>
        <p:spPr>
          <a:xfrm>
            <a:off x="7358082" y="4143380"/>
            <a:ext cx="1262110" cy="35719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404664"/>
            <a:ext cx="297194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1268760"/>
            <a:ext cx="5786446" cy="58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26" y="2060848"/>
            <a:ext cx="5747530" cy="510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2643182"/>
            <a:ext cx="5745820" cy="713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3728" y="3429001"/>
            <a:ext cx="630019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4437112"/>
            <a:ext cx="8280920" cy="78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714128"/>
            <a:ext cx="8496943" cy="3443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16632"/>
            <a:ext cx="7389113" cy="2169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980728"/>
            <a:ext cx="2376264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16632"/>
            <a:ext cx="7892380" cy="1383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1196752"/>
            <a:ext cx="1652761" cy="44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3861048"/>
            <a:ext cx="1728961" cy="63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رابط مستقيم 5"/>
          <p:cNvCxnSpPr/>
          <p:nvPr/>
        </p:nvCxnSpPr>
        <p:spPr>
          <a:xfrm rot="5400000">
            <a:off x="3133550" y="2776368"/>
            <a:ext cx="3160942" cy="171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1700808"/>
            <a:ext cx="4283968" cy="442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040" y="2348880"/>
            <a:ext cx="3759671" cy="43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6" y="2852936"/>
            <a:ext cx="4427984" cy="36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64088" y="3429000"/>
            <a:ext cx="342555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57818" y="4005064"/>
            <a:ext cx="2540098" cy="352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282" y="1928802"/>
            <a:ext cx="435771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4282" y="2636912"/>
            <a:ext cx="4429726" cy="434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3175447"/>
            <a:ext cx="4656411" cy="39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رابط مستقيم 15"/>
          <p:cNvCxnSpPr/>
          <p:nvPr/>
        </p:nvCxnSpPr>
        <p:spPr>
          <a:xfrm>
            <a:off x="539552" y="3789040"/>
            <a:ext cx="4176464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5786" y="4500570"/>
            <a:ext cx="3938593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14348" y="4929198"/>
            <a:ext cx="50006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رابط مستقيم 16"/>
          <p:cNvCxnSpPr/>
          <p:nvPr/>
        </p:nvCxnSpPr>
        <p:spPr>
          <a:xfrm>
            <a:off x="4714876" y="4357694"/>
            <a:ext cx="4176464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1406" y="5357826"/>
            <a:ext cx="628654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71604" y="5786454"/>
            <a:ext cx="3357586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1916832"/>
            <a:ext cx="764706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4000" y="2069232"/>
            <a:ext cx="764706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774" y="0"/>
            <a:ext cx="4648226" cy="1204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44" y="3214662"/>
            <a:ext cx="4429156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1357298"/>
            <a:ext cx="7824816" cy="3223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شكل بيضاوي 4"/>
          <p:cNvSpPr/>
          <p:nvPr/>
        </p:nvSpPr>
        <p:spPr>
          <a:xfrm>
            <a:off x="1547664" y="260648"/>
            <a:ext cx="1656184" cy="792088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 smtClean="0">
                <a:solidFill>
                  <a:srgbClr val="C00000"/>
                </a:solidFill>
              </a:rPr>
              <a:t>التركيز</a:t>
            </a:r>
            <a:endParaRPr lang="ar-SA" sz="3200" dirty="0">
              <a:solidFill>
                <a:srgbClr val="C00000"/>
              </a:solidFill>
            </a:endParaRPr>
          </a:p>
        </p:txBody>
      </p:sp>
      <p:sp>
        <p:nvSpPr>
          <p:cNvPr id="6" name="وسيلة شرح بيضاوية 5"/>
          <p:cNvSpPr/>
          <p:nvPr/>
        </p:nvSpPr>
        <p:spPr>
          <a:xfrm>
            <a:off x="827584" y="5013176"/>
            <a:ext cx="4286280" cy="142591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rgbClr val="C00000"/>
                </a:solidFill>
              </a:rPr>
              <a:t>عددي مجموعات الاعداد السابق لك دراستها</a:t>
            </a:r>
            <a:endParaRPr lang="ar-SA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2" y="2357430"/>
            <a:ext cx="2270056" cy="58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00166" y="1643050"/>
            <a:ext cx="6132009" cy="773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72330" y="500042"/>
            <a:ext cx="1428728" cy="70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71604" y="2000240"/>
            <a:ext cx="3028963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صورة 5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1538" y="2916964"/>
            <a:ext cx="7734318" cy="3941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10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6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00"/>
                            </p:stCondLst>
                            <p:childTnLst>
                              <p:par>
                                <p:cTn id="33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3357554" y="142852"/>
            <a:ext cx="2484793" cy="1071570"/>
          </a:xfrm>
          <a:prstGeom prst="downArrowCallout">
            <a:avLst>
              <a:gd name="adj1" fmla="val 54307"/>
              <a:gd name="adj2" fmla="val 61067"/>
              <a:gd name="adj3" fmla="val 16667"/>
              <a:gd name="adj4" fmla="val 66667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لتحديد مجال الدالة  </a:t>
            </a:r>
            <a:endParaRPr kumimoji="0" lang="ar-S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AutoShape 3"/>
          <p:cNvSpPr>
            <a:spLocks/>
          </p:cNvSpPr>
          <p:nvPr/>
        </p:nvSpPr>
        <p:spPr bwMode="auto">
          <a:xfrm rot="5400000">
            <a:off x="4359116" y="-1501651"/>
            <a:ext cx="473375" cy="5762646"/>
          </a:xfrm>
          <a:prstGeom prst="leftBrace">
            <a:avLst>
              <a:gd name="adj1" fmla="val 131771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/>
          </a:p>
        </p:txBody>
      </p:sp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6016839" y="1567487"/>
            <a:ext cx="3127161" cy="1214446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كثيرة الحدود معرفة لكل</a:t>
            </a:r>
            <a:r>
              <a:rPr kumimoji="0" lang="ar-SA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</a:t>
            </a:r>
            <a:r>
              <a:rPr kumimoji="0" lang="ar-SA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/>
                <a:ea typeface="Cambria Math"/>
                <a:cs typeface="Arial" pitchFamily="34" charset="0"/>
              </a:rPr>
              <a:t>𝓡 ∈ 𝒙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3286116" y="2214554"/>
            <a:ext cx="2730723" cy="1214446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الدالة الجذرية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نحدد نوع الجذر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6" name="Oval 6"/>
          <p:cNvSpPr>
            <a:spLocks noChangeArrowheads="1"/>
          </p:cNvSpPr>
          <p:nvPr/>
        </p:nvSpPr>
        <p:spPr bwMode="auto">
          <a:xfrm>
            <a:off x="0" y="1643050"/>
            <a:ext cx="3357554" cy="114300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الدالة </a:t>
            </a:r>
            <a:r>
              <a:rPr kumimoji="0" lang="ar-SA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كسرية</a:t>
            </a: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معرفة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بشرط المقام </a:t>
            </a: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ZA-SYMBOLS" pitchFamily="34" charset="0"/>
                <a:ea typeface="Arial" pitchFamily="34" charset="0"/>
                <a:cs typeface="Arial" pitchFamily="34" charset="0"/>
              </a:rPr>
              <a:t>≠</a:t>
            </a: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صفر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127" name="AutoShape 7"/>
          <p:cNvCxnSpPr>
            <a:cxnSpLocks noChangeShapeType="1"/>
            <a:stCxn id="5123" idx="1"/>
          </p:cNvCxnSpPr>
          <p:nvPr/>
        </p:nvCxnSpPr>
        <p:spPr bwMode="auto">
          <a:xfrm rot="16200000" flipH="1" flipV="1">
            <a:off x="4012399" y="1702586"/>
            <a:ext cx="1143007" cy="23803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5128" name="AutoShape 8"/>
          <p:cNvCxnSpPr>
            <a:cxnSpLocks noChangeShapeType="1"/>
          </p:cNvCxnSpPr>
          <p:nvPr/>
        </p:nvCxnSpPr>
        <p:spPr bwMode="auto">
          <a:xfrm rot="5400000">
            <a:off x="7604941" y="2967827"/>
            <a:ext cx="365125" cy="158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5129" name="AutoShape 9"/>
          <p:cNvCxnSpPr>
            <a:cxnSpLocks noChangeShapeType="1"/>
          </p:cNvCxnSpPr>
          <p:nvPr/>
        </p:nvCxnSpPr>
        <p:spPr bwMode="auto">
          <a:xfrm rot="5400000">
            <a:off x="1462067" y="2967033"/>
            <a:ext cx="363537" cy="158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6572264" y="3143248"/>
            <a:ext cx="2571736" cy="71438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ar-SA" sz="2400" dirty="0" smtClean="0">
                <a:solidFill>
                  <a:schemeClr val="tx1"/>
                </a:solidFill>
                <a:latin typeface="Cambria Math"/>
                <a:ea typeface="Cambria Math"/>
                <a:cs typeface="ZA-SYMBOLS" pitchFamily="34" charset="0"/>
              </a:rPr>
              <a:t>       ℛ</a:t>
            </a:r>
            <a:r>
              <a:rPr lang="ar-SA" sz="2400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= المجال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-180528" y="3143249"/>
            <a:ext cx="4464496" cy="78980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ar-SA" sz="2400" b="1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ar-SA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{اصفارالمقام </a:t>
            </a:r>
            <a:r>
              <a:rPr lang="ar-SA" sz="2400" b="1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} –</a:t>
            </a:r>
            <a:r>
              <a:rPr lang="ar-SA" sz="2400" dirty="0" smtClean="0">
                <a:solidFill>
                  <a:schemeClr val="tx1"/>
                </a:solidFill>
                <a:latin typeface="Cambria Math"/>
                <a:ea typeface="Cambria Math"/>
                <a:cs typeface="ZA-SYMBOLS" pitchFamily="34" charset="0"/>
              </a:rPr>
              <a:t>ℛ</a:t>
            </a:r>
            <a:r>
              <a:rPr lang="ar-SA" sz="2400" b="1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= المجال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2" name="AutoShape 12"/>
          <p:cNvSpPr>
            <a:spLocks/>
          </p:cNvSpPr>
          <p:nvPr/>
        </p:nvSpPr>
        <p:spPr bwMode="auto">
          <a:xfrm rot="5400000">
            <a:off x="4429126" y="1571613"/>
            <a:ext cx="785814" cy="4500597"/>
          </a:xfrm>
          <a:prstGeom prst="leftBrace">
            <a:avLst>
              <a:gd name="adj1" fmla="val 23858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sz="2400"/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6143636" y="4214818"/>
            <a:ext cx="2254203" cy="71438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جذور زوجية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4" name="Oval 14"/>
          <p:cNvSpPr>
            <a:spLocks noChangeArrowheads="1"/>
          </p:cNvSpPr>
          <p:nvPr/>
        </p:nvSpPr>
        <p:spPr bwMode="auto">
          <a:xfrm>
            <a:off x="1357290" y="4143381"/>
            <a:ext cx="2062809" cy="642942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جذور فردية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6588224" y="5464155"/>
            <a:ext cx="2555776" cy="139384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في البسط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:</a:t>
            </a: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معرفة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بشرط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ما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تحت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جذر</a:t>
            </a:r>
            <a:endParaRPr kumimoji="0" lang="ar-SA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6" name="AutoShape 16"/>
          <p:cNvSpPr>
            <a:spLocks/>
          </p:cNvSpPr>
          <p:nvPr/>
        </p:nvSpPr>
        <p:spPr bwMode="auto">
          <a:xfrm rot="5400000">
            <a:off x="6839186" y="3767360"/>
            <a:ext cx="642942" cy="2966617"/>
          </a:xfrm>
          <a:prstGeom prst="leftBrace">
            <a:avLst>
              <a:gd name="adj1" fmla="val 35496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sz="2400"/>
          </a:p>
        </p:txBody>
      </p:sp>
      <p:sp>
        <p:nvSpPr>
          <p:cNvPr id="5137" name="Oval 17"/>
          <p:cNvSpPr>
            <a:spLocks noChangeArrowheads="1"/>
          </p:cNvSpPr>
          <p:nvPr/>
        </p:nvSpPr>
        <p:spPr bwMode="auto">
          <a:xfrm>
            <a:off x="4355976" y="5587561"/>
            <a:ext cx="2573479" cy="1270439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في المقام :معرفة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بشرط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0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&lt;</a:t>
            </a:r>
            <a:r>
              <a:rPr kumimoji="0" lang="ar-SA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ما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تحت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جذر</a:t>
            </a:r>
            <a:endParaRPr kumimoji="0" lang="ar-SA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8" name="AutoShape 18"/>
          <p:cNvSpPr>
            <a:spLocks/>
          </p:cNvSpPr>
          <p:nvPr/>
        </p:nvSpPr>
        <p:spPr bwMode="auto">
          <a:xfrm rot="5400000">
            <a:off x="1913656" y="3752008"/>
            <a:ext cx="695336" cy="2763964"/>
          </a:xfrm>
          <a:prstGeom prst="leftBrace">
            <a:avLst>
              <a:gd name="adj1" fmla="val 45038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sz="2400"/>
          </a:p>
        </p:txBody>
      </p:sp>
      <p:sp>
        <p:nvSpPr>
          <p:cNvPr id="5139" name="Oval 19"/>
          <p:cNvSpPr>
            <a:spLocks noChangeArrowheads="1"/>
          </p:cNvSpPr>
          <p:nvPr/>
        </p:nvSpPr>
        <p:spPr bwMode="auto">
          <a:xfrm>
            <a:off x="2388695" y="5429264"/>
            <a:ext cx="2255314" cy="1285884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في</a:t>
            </a:r>
            <a:r>
              <a:rPr lang="ar-SA" sz="2000" b="1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بسط</a:t>
            </a:r>
            <a:r>
              <a:rPr kumimoji="0" lang="ar-SA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معرفة</a:t>
            </a:r>
          </a:p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لكل </a:t>
            </a:r>
            <a:r>
              <a:rPr lang="ar-SA" sz="2000" dirty="0">
                <a:solidFill>
                  <a:schemeClr val="tx1"/>
                </a:solidFill>
                <a:latin typeface="Cambria Math"/>
                <a:ea typeface="Cambria Math"/>
                <a:cs typeface="Arial" pitchFamily="34" charset="0"/>
              </a:rPr>
              <a:t>𝓡 </a:t>
            </a:r>
            <a:r>
              <a:rPr lang="ar-SA" sz="2000" dirty="0" smtClean="0">
                <a:solidFill>
                  <a:schemeClr val="tx1"/>
                </a:solidFill>
                <a:latin typeface="Cambria Math"/>
                <a:ea typeface="Cambria Math"/>
                <a:cs typeface="Arial" pitchFamily="34" charset="0"/>
              </a:rPr>
              <a:t>∈ </a:t>
            </a:r>
            <a:r>
              <a:rPr lang="ar-SA" sz="2000" dirty="0" smtClean="0">
                <a:solidFill>
                  <a:schemeClr val="tx1"/>
                </a:solidFill>
                <a:latin typeface="Cambria Math"/>
                <a:ea typeface="Cambria Math"/>
                <a:cs typeface="Arial" pitchFamily="34" charset="0"/>
              </a:rPr>
              <a:t>𝒙</a:t>
            </a:r>
            <a:endParaRPr lang="ar-SA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ts val="1000"/>
              </a:spcAft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auto">
          <a:xfrm>
            <a:off x="-180528" y="5312608"/>
            <a:ext cx="3168352" cy="1545392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500"/>
              </a:spcAft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في المقام :معرفة </a:t>
            </a:r>
            <a:r>
              <a:rPr lang="ar-SA" sz="2000" b="1" dirty="0" smtClean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لكل</a:t>
            </a:r>
            <a:endParaRPr lang="ar-SA" sz="2000" b="1" dirty="0">
              <a:solidFill>
                <a:schemeClr val="tx1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500"/>
              </a:spcAft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{اصفارالمقام } </a:t>
            </a:r>
            <a:r>
              <a:rPr lang="ar-SA" sz="2000" b="1" dirty="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–</a:t>
            </a:r>
            <a:r>
              <a:rPr lang="ar-SA" sz="2000" dirty="0" smtClean="0">
                <a:solidFill>
                  <a:schemeClr val="tx1"/>
                </a:solidFill>
                <a:latin typeface="Cambria Math"/>
                <a:ea typeface="Cambria Math"/>
                <a:cs typeface="Arial" pitchFamily="34" charset="0"/>
              </a:rPr>
              <a:t>𝓡∈ </a:t>
            </a:r>
            <a:r>
              <a:rPr lang="ar-SA" sz="2000" dirty="0">
                <a:solidFill>
                  <a:schemeClr val="tx1"/>
                </a:solidFill>
                <a:latin typeface="Cambria Math"/>
                <a:ea typeface="Cambria Math"/>
                <a:cs typeface="Arial" pitchFamily="34" charset="0"/>
              </a:rPr>
              <a:t>𝒙</a:t>
            </a:r>
            <a:endParaRPr lang="ar-SA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ts val="500"/>
              </a:spcAft>
            </a:pPr>
            <a:endParaRPr kumimoji="0" lang="ar-SA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1" fontAlgn="base" latinLnBrk="0" hangingPunct="1">
              <a:spcBef>
                <a:spcPct val="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406647" y="6309320"/>
          <a:ext cx="413825" cy="304924"/>
        </p:xfrm>
        <a:graphic>
          <a:graphicData uri="http://schemas.openxmlformats.org/presentationml/2006/ole">
            <p:oleObj spid="_x0000_s1031" name="Equation" r:id="rId3" imgW="241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  <p:bldP spid="5126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6663" y="85710"/>
            <a:ext cx="5424493" cy="14144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54" y="3214686"/>
            <a:ext cx="1738314" cy="4857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724016"/>
            <a:ext cx="7872419" cy="127635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3857628"/>
            <a:ext cx="7877183" cy="85725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96089" y="5000636"/>
            <a:ext cx="1976439" cy="7143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2976" y="5910283"/>
            <a:ext cx="7138993" cy="661989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132856"/>
            <a:ext cx="791453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0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7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6" cstate="print"/>
          <a:srcRect l="37956" t="29123" r="26839" b="58076"/>
          <a:stretch>
            <a:fillRect/>
          </a:stretch>
        </p:blipFill>
        <p:spPr bwMode="auto">
          <a:xfrm>
            <a:off x="223224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ستطيل 7"/>
          <p:cNvSpPr/>
          <p:nvPr/>
        </p:nvSpPr>
        <p:spPr>
          <a:xfrm>
            <a:off x="5652121" y="1484784"/>
            <a:ext cx="3456383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42852"/>
            <a:ext cx="7867655" cy="64294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857232"/>
            <a:ext cx="7905754" cy="25527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3714752"/>
            <a:ext cx="764386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16" y="4786322"/>
            <a:ext cx="514353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4414" y="5857892"/>
            <a:ext cx="7134229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404664"/>
            <a:ext cx="8033546" cy="300526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2280" y="3068960"/>
            <a:ext cx="1524007" cy="45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298" y="4107119"/>
            <a:ext cx="6248425" cy="92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1934" y="5169166"/>
            <a:ext cx="4714908" cy="72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52" y="5964507"/>
            <a:ext cx="7439053" cy="70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2492896"/>
            <a:ext cx="8358246" cy="371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6" cstate="print"/>
          <a:srcRect l="37956" t="29123" r="26839" b="58076"/>
          <a:stretch>
            <a:fillRect/>
          </a:stretch>
        </p:blipFill>
        <p:spPr bwMode="auto">
          <a:xfrm>
            <a:off x="212372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ستطيل 7"/>
          <p:cNvSpPr/>
          <p:nvPr/>
        </p:nvSpPr>
        <p:spPr>
          <a:xfrm>
            <a:off x="5652121" y="1916832"/>
            <a:ext cx="3456383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4414" y="3143248"/>
            <a:ext cx="6929486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00958" y="2071679"/>
            <a:ext cx="117977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7" cstate="print"/>
          <a:srcRect l="37956" t="29123" r="26839" b="58076"/>
          <a:stretch>
            <a:fillRect/>
          </a:stretch>
        </p:blipFill>
        <p:spPr bwMode="auto">
          <a:xfrm>
            <a:off x="2411760" y="0"/>
            <a:ext cx="3203848" cy="199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6732241" y="1412777"/>
            <a:ext cx="223224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السؤال </a:t>
            </a:r>
            <a:r>
              <a:rPr lang="ar-SA" sz="2400" dirty="0" err="1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الفردي :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يقة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6440" y="428604"/>
            <a:ext cx="3028964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2158" y="3786190"/>
            <a:ext cx="2828932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785926"/>
            <a:ext cx="7715272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786058"/>
            <a:ext cx="8643966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472" y="2786034"/>
            <a:ext cx="7805767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286124"/>
            <a:ext cx="7172325" cy="78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14446" y="4119571"/>
            <a:ext cx="3976705" cy="1595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158" y="3086082"/>
            <a:ext cx="2890852" cy="3771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شكل بيضاوي 9"/>
          <p:cNvSpPr/>
          <p:nvPr/>
        </p:nvSpPr>
        <p:spPr>
          <a:xfrm>
            <a:off x="1115616" y="260648"/>
            <a:ext cx="2088232" cy="792088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 smtClean="0">
                <a:solidFill>
                  <a:srgbClr val="C00000"/>
                </a:solidFill>
              </a:rPr>
              <a:t>التدريس</a:t>
            </a:r>
            <a:endParaRPr lang="ar-SA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8992" y="357166"/>
            <a:ext cx="5372120" cy="1638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وسيلة شرح بيضاوية 3"/>
          <p:cNvSpPr/>
          <p:nvPr/>
        </p:nvSpPr>
        <p:spPr>
          <a:xfrm>
            <a:off x="4357686" y="4786322"/>
            <a:ext cx="4286280" cy="178595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C00000"/>
                </a:solidFill>
              </a:rPr>
              <a:t>هل يمكن أن تعطي الزيادة في احد المتغيرين زيادة ونقص في المتغير الآخر</a:t>
            </a:r>
            <a:endParaRPr lang="ar-SA" sz="2800" dirty="0">
              <a:solidFill>
                <a:srgbClr val="C00000"/>
              </a:solidFill>
            </a:endParaRPr>
          </a:p>
        </p:txBody>
      </p:sp>
      <p:sp>
        <p:nvSpPr>
          <p:cNvPr id="5" name="وسيلة شرح بيضاوية 4"/>
          <p:cNvSpPr/>
          <p:nvPr/>
        </p:nvSpPr>
        <p:spPr>
          <a:xfrm>
            <a:off x="357158" y="1857364"/>
            <a:ext cx="4286280" cy="178595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C00000"/>
                </a:solidFill>
              </a:rPr>
              <a:t>أعطي مثالا على متغيرين يعطي الزيادة في احدهما نقص في الآخر</a:t>
            </a:r>
            <a:endParaRPr lang="ar-SA" sz="2800" dirty="0">
              <a:solidFill>
                <a:srgbClr val="C00000"/>
              </a:solidFill>
            </a:endParaRPr>
          </a:p>
        </p:txBody>
      </p:sp>
      <p:sp>
        <p:nvSpPr>
          <p:cNvPr id="6" name="وسيلة شرح بيضاوية 5"/>
          <p:cNvSpPr/>
          <p:nvPr/>
        </p:nvSpPr>
        <p:spPr>
          <a:xfrm>
            <a:off x="4500562" y="1857364"/>
            <a:ext cx="4286280" cy="178595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C00000"/>
                </a:solidFill>
              </a:rPr>
              <a:t>أعطي مثالا على متغيرين يعطي الزيادة في احدهما زيادة في الآخر</a:t>
            </a:r>
            <a:endParaRPr lang="ar-SA" sz="2800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5000628" y="3714752"/>
            <a:ext cx="3786214" cy="10001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002060"/>
                </a:solidFill>
              </a:rPr>
              <a:t>مثل زيادة طول الغرفة يؤدي لزيادة مساحتها</a:t>
            </a:r>
            <a:endParaRPr lang="ar-SA" sz="2800" dirty="0">
              <a:solidFill>
                <a:srgbClr val="002060"/>
              </a:solidFill>
            </a:endParaRP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785786" y="3786190"/>
            <a:ext cx="3786214" cy="10001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002060"/>
                </a:solidFill>
              </a:rPr>
              <a:t>مثل زيادة التكاليف تعطي نقص في </a:t>
            </a:r>
            <a:r>
              <a:rPr lang="ar-SA" sz="2800" dirty="0" err="1" smtClean="0">
                <a:solidFill>
                  <a:srgbClr val="002060"/>
                </a:solidFill>
              </a:rPr>
              <a:t>الارباح</a:t>
            </a:r>
            <a:endParaRPr lang="ar-SA" sz="2800" dirty="0">
              <a:solidFill>
                <a:srgbClr val="00206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57158" y="4929198"/>
            <a:ext cx="4071966" cy="19288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rgbClr val="002060"/>
                </a:solidFill>
              </a:rPr>
              <a:t>مثل : زيادة </a:t>
            </a:r>
            <a:r>
              <a:rPr lang="ar-SA" sz="2800" dirty="0" err="1" smtClean="0">
                <a:solidFill>
                  <a:srgbClr val="002060"/>
                </a:solidFill>
              </a:rPr>
              <a:t>الانتاج</a:t>
            </a:r>
            <a:r>
              <a:rPr lang="ar-SA" sz="2800" dirty="0" smtClean="0">
                <a:solidFill>
                  <a:srgbClr val="002060"/>
                </a:solidFill>
              </a:rPr>
              <a:t> لتغطية الطلب في السوق يزيد الربح لكن زيادة </a:t>
            </a:r>
            <a:r>
              <a:rPr lang="ar-SA" sz="2800" dirty="0" err="1" smtClean="0">
                <a:solidFill>
                  <a:srgbClr val="002060"/>
                </a:solidFill>
              </a:rPr>
              <a:t>الانتاج</a:t>
            </a:r>
            <a:r>
              <a:rPr lang="ar-SA" sz="2800" dirty="0" smtClean="0">
                <a:solidFill>
                  <a:srgbClr val="002060"/>
                </a:solidFill>
              </a:rPr>
              <a:t> أكثر من طلب السوق يؤدي إلى نقصان الربح</a:t>
            </a:r>
            <a:endParaRPr lang="ar-SA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شكل بيضاوي 1"/>
          <p:cNvSpPr/>
          <p:nvPr/>
        </p:nvSpPr>
        <p:spPr>
          <a:xfrm>
            <a:off x="3059832" y="836712"/>
            <a:ext cx="3312368" cy="136815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chemeClr val="tx1"/>
                </a:solidFill>
              </a:rPr>
              <a:t>وصف المجموعات</a:t>
            </a:r>
            <a:endParaRPr lang="ar-SA" sz="2800" dirty="0">
              <a:solidFill>
                <a:schemeClr val="tx1"/>
              </a:solidFill>
            </a:endParaRPr>
          </a:p>
        </p:txBody>
      </p:sp>
      <p:cxnSp>
        <p:nvCxnSpPr>
          <p:cNvPr id="3" name="رابط كسهم مستقيم 2"/>
          <p:cNvCxnSpPr>
            <a:stCxn id="2" idx="5"/>
          </p:cNvCxnSpPr>
          <p:nvPr/>
        </p:nvCxnSpPr>
        <p:spPr>
          <a:xfrm rot="16200000" flipH="1">
            <a:off x="5696036" y="2195581"/>
            <a:ext cx="1567373" cy="11852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>
            <a:stCxn id="2" idx="3"/>
          </p:cNvCxnSpPr>
          <p:nvPr/>
        </p:nvCxnSpPr>
        <p:spPr>
          <a:xfrm flipH="1">
            <a:off x="2267744" y="2004503"/>
            <a:ext cx="1277173" cy="16405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مستطيل 4"/>
          <p:cNvSpPr/>
          <p:nvPr/>
        </p:nvSpPr>
        <p:spPr>
          <a:xfrm>
            <a:off x="6012160" y="3571876"/>
            <a:ext cx="2448272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chemeClr val="tx1"/>
                </a:solidFill>
              </a:rPr>
              <a:t>الصفة المميزة</a:t>
            </a:r>
            <a:endParaRPr lang="ar-SA" sz="2800" dirty="0">
              <a:solidFill>
                <a:schemeClr val="tx1"/>
              </a:solidFill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971600" y="3643314"/>
            <a:ext cx="165618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 smtClean="0">
                <a:solidFill>
                  <a:schemeClr val="tx1"/>
                </a:solidFill>
              </a:rPr>
              <a:t>السرد</a:t>
            </a:r>
            <a:endParaRPr lang="ar-SA" sz="2800" dirty="0">
              <a:solidFill>
                <a:schemeClr val="tx1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4293096"/>
            <a:ext cx="4464496" cy="15226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4683744"/>
            <a:ext cx="2571768" cy="45976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33331"/>
            <a:ext cx="8215338" cy="1795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2000240"/>
            <a:ext cx="7786742" cy="1190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0496" y="3143248"/>
            <a:ext cx="467679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5852" y="3714752"/>
            <a:ext cx="7343798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4810" y="4643446"/>
            <a:ext cx="4538679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8662" y="5357826"/>
            <a:ext cx="7796233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2503156"/>
            <a:ext cx="8243923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66647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90342" y="116632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323528" y="476672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 smtClean="0">
                <a:solidFill>
                  <a:srgbClr val="FF0000"/>
                </a:solidFill>
              </a:rPr>
              <a:t>الزمن  3 دقائق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5724128" y="992152"/>
            <a:ext cx="3286148" cy="64294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3768" y="620688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1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714488"/>
            <a:ext cx="7500990" cy="3114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4929174"/>
            <a:ext cx="265748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285728"/>
            <a:ext cx="7967665" cy="1319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785794"/>
            <a:ext cx="8143931" cy="3171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4000496" y="2428868"/>
            <a:ext cx="2000264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مستطيل 4"/>
          <p:cNvSpPr/>
          <p:nvPr/>
        </p:nvSpPr>
        <p:spPr>
          <a:xfrm>
            <a:off x="4071934" y="1571612"/>
            <a:ext cx="2000264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/>
          <p:cNvSpPr/>
          <p:nvPr/>
        </p:nvSpPr>
        <p:spPr>
          <a:xfrm>
            <a:off x="928662" y="3214686"/>
            <a:ext cx="4572032" cy="642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6913494" y="137722"/>
            <a:ext cx="201622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err="1" smtClean="0"/>
              <a:t>مثال </a:t>
            </a:r>
            <a:r>
              <a:rPr lang="ar-SA" sz="3600" dirty="0" smtClean="0"/>
              <a:t>(2</a:t>
            </a:r>
            <a:r>
              <a:rPr lang="ar-SA" sz="3600" dirty="0" err="1" smtClean="0"/>
              <a:t>)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</TotalTime>
  <Words>276</Words>
  <Application>Microsoft Office PowerPoint</Application>
  <PresentationFormat>On-screen Show (4:3)</PresentationFormat>
  <Paragraphs>139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سمة Offic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27</cp:revision>
  <dcterms:created xsi:type="dcterms:W3CDTF">2012-08-28T18:05:36Z</dcterms:created>
  <dcterms:modified xsi:type="dcterms:W3CDTF">2020-01-14T01:18:39Z</dcterms:modified>
</cp:coreProperties>
</file>